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68"/>
  </p:notesMasterIdLst>
  <p:handoutMasterIdLst>
    <p:handoutMasterId r:id="rId69"/>
  </p:handoutMasterIdLst>
  <p:sldIdLst>
    <p:sldId id="356" r:id="rId4"/>
    <p:sldId id="423" r:id="rId5"/>
    <p:sldId id="420" r:id="rId6"/>
    <p:sldId id="425" r:id="rId7"/>
    <p:sldId id="426" r:id="rId8"/>
    <p:sldId id="427" r:id="rId9"/>
    <p:sldId id="428" r:id="rId10"/>
    <p:sldId id="515" r:id="rId11"/>
    <p:sldId id="516" r:id="rId12"/>
    <p:sldId id="517" r:id="rId13"/>
    <p:sldId id="518" r:id="rId14"/>
    <p:sldId id="519" r:id="rId15"/>
    <p:sldId id="520" r:id="rId16"/>
    <p:sldId id="521" r:id="rId17"/>
    <p:sldId id="522" r:id="rId18"/>
    <p:sldId id="523" r:id="rId19"/>
    <p:sldId id="524" r:id="rId20"/>
    <p:sldId id="525" r:id="rId21"/>
    <p:sldId id="526" r:id="rId22"/>
    <p:sldId id="429" r:id="rId23"/>
    <p:sldId id="507" r:id="rId24"/>
    <p:sldId id="510" r:id="rId25"/>
    <p:sldId id="511" r:id="rId26"/>
    <p:sldId id="512" r:id="rId27"/>
    <p:sldId id="513" r:id="rId28"/>
    <p:sldId id="514" r:id="rId29"/>
    <p:sldId id="527" r:id="rId30"/>
    <p:sldId id="528" r:id="rId31"/>
    <p:sldId id="529" r:id="rId32"/>
    <p:sldId id="530" r:id="rId33"/>
    <p:sldId id="531" r:id="rId34"/>
    <p:sldId id="532" r:id="rId35"/>
    <p:sldId id="533" r:id="rId36"/>
    <p:sldId id="534" r:id="rId37"/>
    <p:sldId id="535" r:id="rId38"/>
    <p:sldId id="536" r:id="rId39"/>
    <p:sldId id="537" r:id="rId40"/>
    <p:sldId id="538" r:id="rId41"/>
    <p:sldId id="539" r:id="rId42"/>
    <p:sldId id="540" r:id="rId43"/>
    <p:sldId id="541" r:id="rId44"/>
    <p:sldId id="542" r:id="rId45"/>
    <p:sldId id="543" r:id="rId46"/>
    <p:sldId id="544" r:id="rId47"/>
    <p:sldId id="545" r:id="rId48"/>
    <p:sldId id="546" r:id="rId49"/>
    <p:sldId id="547" r:id="rId50"/>
    <p:sldId id="548" r:id="rId51"/>
    <p:sldId id="549" r:id="rId52"/>
    <p:sldId id="550" r:id="rId53"/>
    <p:sldId id="551" r:id="rId54"/>
    <p:sldId id="552" r:id="rId55"/>
    <p:sldId id="553" r:id="rId56"/>
    <p:sldId id="554" r:id="rId57"/>
    <p:sldId id="555" r:id="rId58"/>
    <p:sldId id="556" r:id="rId59"/>
    <p:sldId id="557" r:id="rId60"/>
    <p:sldId id="558" r:id="rId61"/>
    <p:sldId id="559" r:id="rId62"/>
    <p:sldId id="560" r:id="rId63"/>
    <p:sldId id="561" r:id="rId64"/>
    <p:sldId id="562" r:id="rId65"/>
    <p:sldId id="563" r:id="rId66"/>
    <p:sldId id="564" r:id="rId6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68" autoAdjust="0"/>
    <p:restoredTop sz="95101" autoAdjust="0"/>
  </p:normalViewPr>
  <p:slideViewPr>
    <p:cSldViewPr snapToGrid="0">
      <p:cViewPr varScale="1">
        <p:scale>
          <a:sx n="128" d="100"/>
          <a:sy n="128" d="100"/>
        </p:scale>
        <p:origin x="1408" y="168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1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63999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if they’re magnitude</a:t>
            </a:r>
            <a:r>
              <a:rPr lang="en-US" baseline="0" dirty="0"/>
              <a:t> &gt; 1, reduce them drastically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if they’re magnitude &lt; 1, much slower reductions for higher 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703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2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52501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3222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0569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The 1 norm penalizes non-zero weights,</a:t>
            </a:r>
            <a:r>
              <a:rPr lang="en-US" baseline="0" dirty="0"/>
              <a:t> </a:t>
            </a:r>
            <a:r>
              <a:rPr lang="en-US" baseline="0" dirty="0" err="1"/>
              <a:t>e.g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5148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53822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</a:t>
            </a:r>
            <a:r>
              <a:rPr lang="en-US" baseline="0" dirty="0"/>
              <a:t> another way, </a:t>
            </a:r>
            <a:r>
              <a:rPr lang="en-US" dirty="0"/>
              <a:t>the right hand side says,</a:t>
            </a:r>
            <a:r>
              <a:rPr lang="en-US" baseline="0" dirty="0"/>
              <a:t> take the value of the function at x1, take the value of the function at x2 and then “linearly” average them based on t.  This represents a line segment between f(x1) and f(x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6533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8810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20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7639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9229950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881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3/24/24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9367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6151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669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6413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4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229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24/24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203897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5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5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5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6.emf"/><Relationship Id="rId9" Type="http://schemas.openxmlformats.org/officeDocument/2006/relationships/image" Target="../media/image3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6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6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47.e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9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48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7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1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8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8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8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62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64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6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73.e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hyperlink" Target="http://scikit-learn.org/stable/modules/sgd.html" TargetMode="External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5: Vanishing Gradients and Regulariza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6578" y="3954332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Stopping Criteria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Overfitting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Regulariza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>
                <a:solidFill>
                  <a:schemeClr val="accent2"/>
                </a:solidFill>
              </a:rPr>
              <a:t>Textbook (Sections 3.3, 5.3)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viewed backpropagation and gradient descent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the vanishing gradient problem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overfitting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regularizat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common approaches to regularization.</a:t>
            </a:r>
          </a:p>
        </p:txBody>
      </p:sp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38903" y="3787722"/>
            <a:ext cx="6903302" cy="1828800"/>
          </a:xfrm>
        </p:spPr>
        <p:txBody>
          <a:bodyPr/>
          <a:lstStyle/>
          <a:p>
            <a:r>
              <a:rPr lang="en-US" dirty="0"/>
              <a:t>Regular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avid Kauchak</a:t>
            </a:r>
            <a:br>
              <a:rPr lang="en-US" dirty="0"/>
            </a:br>
            <a:r>
              <a:rPr lang="en-US" dirty="0"/>
              <a:t>CS 451 – Fall 2013</a:t>
            </a:r>
          </a:p>
        </p:txBody>
      </p:sp>
    </p:spTree>
    <p:extLst>
      <p:ext uri="{BB962C8B-B14F-4D97-AF65-F5344CB8AC3E}">
        <p14:creationId xmlns:p14="http://schemas.microsoft.com/office/powerpoint/2010/main" val="5494771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52675" y="3795713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57200" progId="Equation.3">
                  <p:embed/>
                </p:oleObj>
              </mc:Choice>
              <mc:Fallback>
                <p:oleObj name="Equation" r:id="rId3" imgW="1333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75" y="3795713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38313" y="5443538"/>
          <a:ext cx="39068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700" imgH="457200" progId="Equation.3">
                  <p:embed/>
                </p:oleObj>
              </mc:Choice>
              <mc:Fallback>
                <p:oleObj name="Equation" r:id="rId5" imgW="19177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8313" y="5443538"/>
                        <a:ext cx="39068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0777" y="5514093"/>
            <a:ext cx="28252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 the 0/1 los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400" imgH="330200" progId="Equation.3">
                  <p:embed/>
                </p:oleObj>
              </mc:Choice>
              <mc:Fallback>
                <p:oleObj name="Equation" r:id="rId7" imgW="1041400" imgH="330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1831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08442" y="3795713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57200" progId="Equation.3">
                  <p:embed/>
                </p:oleObj>
              </mc:Choice>
              <mc:Fallback>
                <p:oleObj name="Equation" r:id="rId3" imgW="1333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442" y="3795713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25613" y="5443538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400" imgH="457200" progId="Equation.3">
                  <p:embed/>
                </p:oleObj>
              </mc:Choice>
              <mc:Fallback>
                <p:oleObj name="Equation" r:id="rId5" imgW="19304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613" y="5443538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0777" y="5514093"/>
            <a:ext cx="282527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rrogate lo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9438" y="3795713"/>
            <a:ext cx="3106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use a convex surrogate loss func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400" imgH="330200" progId="Equation.3">
                  <p:embed/>
                </p:oleObj>
              </mc:Choice>
              <mc:Fallback>
                <p:oleObj name="Equation" r:id="rId7" imgW="1041400" imgH="330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9401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minimu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58" y="1549699"/>
            <a:ext cx="2324100" cy="3492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970" y="2197100"/>
            <a:ext cx="3289300" cy="2463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2648" y="5102678"/>
            <a:ext cx="80717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You’re blindfolded, but you can see out of the bottom of the blindfold to the ground right by your feet.  I drop you off somewhere and tell you that you’re in a convex shaped valley and escape is at the bottom/minimum.  How do you get out?</a:t>
            </a:r>
          </a:p>
        </p:txBody>
      </p:sp>
    </p:spTree>
    <p:extLst>
      <p:ext uri="{BB962C8B-B14F-4D97-AF65-F5344CB8AC3E}">
        <p14:creationId xmlns:p14="http://schemas.microsoft.com/office/powerpoint/2010/main" val="16264769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00288" y="3924300"/>
          <a:ext cx="29860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44500" progId="Equation.3">
                  <p:embed/>
                </p:oleObj>
              </mc:Choice>
              <mc:Fallback>
                <p:oleObj name="Equation" r:id="rId2" imgW="1447800" imgH="4445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924300"/>
                        <a:ext cx="2986087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9072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</a:t>
            </a:r>
            <a:r>
              <a:rPr lang="en-US" dirty="0" err="1"/>
              <a:t>math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60625" y="1831975"/>
          <a:ext cx="34940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469900" progId="Equation.3">
                  <p:embed/>
                </p:oleObj>
              </mc:Choice>
              <mc:Fallback>
                <p:oleObj name="Equation" r:id="rId2" imgW="1714500" imgH="4699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0625" y="1831975"/>
                        <a:ext cx="3494088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5375" y="1882775"/>
          <a:ext cx="1138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444500" progId="Equation.3">
                  <p:embed/>
                </p:oleObj>
              </mc:Choice>
              <mc:Fallback>
                <p:oleObj name="Equation" r:id="rId4" imgW="558800" imgH="4445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75" y="1882775"/>
                        <a:ext cx="11382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60625" y="2998788"/>
          <a:ext cx="5229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469900" progId="Equation.3">
                  <p:embed/>
                </p:oleObj>
              </mc:Choice>
              <mc:Fallback>
                <p:oleObj name="Equation" r:id="rId6" imgW="2565400" imgH="4699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0625" y="2998788"/>
                        <a:ext cx="52292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60625" y="4178300"/>
          <a:ext cx="36512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457200" progId="Equation.3">
                  <p:embed/>
                </p:oleObj>
              </mc:Choice>
              <mc:Fallback>
                <p:oleObj name="Equation" r:id="rId8" imgW="17907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625" y="4178300"/>
                        <a:ext cx="36512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6266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5487737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4842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008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4"/>
              <p:cNvSpPr>
                <a:spLocks noChangeArrowheads="1"/>
              </p:cNvSpPr>
              <p:nvPr/>
            </p:nvSpPr>
            <p:spPr bwMode="auto">
              <a:xfrm>
                <a:off x="227013" y="589937"/>
                <a:ext cx="8488362" cy="7579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Fo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800" b="1" dirty="0"/>
                  <a:t> output units:</a:t>
                </a:r>
              </a:p>
              <a:p>
                <a:pPr marL="2381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≝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sz="1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1800" dirty="0"/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Hidden units enable us to express more complicated nonlinear functions and thus extend the classification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he activation function does not have to be a sign function, it is often required to be continuous and differentiable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We can allow the activation in the output layer to be different from the activation function in the hidden layer or have different activation for each individual unit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We assume for now that all activation functions to be identical.</a:t>
                </a:r>
              </a:p>
              <a:p>
                <a:pPr marL="165100" indent="-165100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n every decision be implemented by a three-layer network?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Yes (A. Kolmogorov): “Any continuous function from input to output can be implemented in a three-layer net, given sufficient number of hidden uni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</a:rPr>
                  <a:t>,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proper nonlinearities, weights, and properly chosen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”</a:t>
                </a:r>
              </a:p>
              <a:p>
                <a:pPr marL="238125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1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1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subHide m:val="on"/>
                                        <m:supHide m:val="on"/>
                                        <m:ctrlPr>
                                          <a:rPr lang="en-US" sz="18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𝑗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sz="18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80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b="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b="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d>
                              </m:e>
                            </m:nary>
                          </m:e>
                          <m:e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,1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</a:endParaRPr>
              </a:p>
              <a:p>
                <a:pPr marL="165100" indent="-165100">
                  <a:lnSpc>
                    <a:spcPct val="90000"/>
                  </a:lnSpc>
                  <a:spcBef>
                    <a:spcPts val="7200"/>
                  </a:spcBef>
                  <a:spcAft>
                    <a:spcPts val="6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for properly chosen functions </a:t>
                </a:r>
                <a:r>
                  <a:rPr lang="en-US" sz="1800" b="1" i="1" dirty="0" err="1">
                    <a:solidFill>
                      <a:schemeClr val="bg1"/>
                    </a:solidFill>
                    <a:sym typeface="Symbol" pitchFamily="18" charset="2"/>
                  </a:rPr>
                  <a:t>δ</a:t>
                </a:r>
                <a:r>
                  <a:rPr lang="en-US" sz="1800" b="1" i="1" baseline="-25000" dirty="0" err="1">
                    <a:solidFill>
                      <a:schemeClr val="bg1"/>
                    </a:solidFill>
                    <a:sym typeface="Symbol" pitchFamily="18" charset="2"/>
                  </a:rPr>
                  <a:t>j</a:t>
                </a:r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and </a:t>
                </a:r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β</a:t>
                </a:r>
                <a:r>
                  <a:rPr lang="en-US" sz="1800" b="1" i="1" baseline="-25000" dirty="0" err="1">
                    <a:solidFill>
                      <a:schemeClr val="bg1"/>
                    </a:solidFill>
                    <a:sym typeface="Symbol" pitchFamily="18" charset="2"/>
                  </a:rPr>
                  <a:t>ij</a:t>
                </a:r>
                <a:endParaRPr lang="en-US" sz="1800" b="1" i="1" baseline="-25000" dirty="0">
                  <a:solidFill>
                    <a:schemeClr val="bg1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800"/>
                  </a:spcAft>
                  <a:buFont typeface="Arial" pitchFamily="34" charset="0"/>
                  <a:buChar char="•"/>
                </a:pPr>
                <a:endParaRPr lang="en-US" sz="1800" b="1" dirty="0"/>
              </a:p>
            </p:txBody>
          </p:sp>
        </mc:Choice>
        <mc:Fallback xmlns="">
          <p:sp>
            <p:nvSpPr>
              <p:cNvPr id="9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589937"/>
                <a:ext cx="8488362" cy="7579383"/>
              </a:xfrm>
              <a:prstGeom prst="rect">
                <a:avLst/>
              </a:prstGeom>
              <a:blipFill>
                <a:blip r:embed="rId3"/>
                <a:stretch>
                  <a:fillRect l="-1493" t="-6355" r="-134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36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6022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62926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284131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7087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30074632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62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4797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5082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20648" y="5014499"/>
            <a:ext cx="58944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quared weights penalizes large values mo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weights will penalize small values mo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846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800" b="0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 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refore, the weight update (or learning rule) for the hidden-to-output weights is: 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𝑗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𝛿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– 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𝑧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  <a:p>
                <a:pPr marL="165100" lvl="1" indent="-165100" algn="ctr">
                  <a:buFont typeface="Arial" pitchFamily="34" charset="0"/>
                  <a:buChar char="•"/>
                </a:pPr>
                <a:endParaRPr lang="en-US" sz="1800" b="1" i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error on the input-to-hidden units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first term is given by:</a:t>
                </a:r>
              </a:p>
              <a:p>
                <a:pPr marL="165100" lvl="1" indent="-165100">
                  <a:spcBef>
                    <a:spcPts val="84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We define the sensitivity for a hidden unit:</a:t>
                </a:r>
              </a:p>
              <a:p>
                <a:pPr marL="165100" lvl="1" indent="-165100">
                  <a:spcBef>
                    <a:spcPts val="1800"/>
                  </a:spcBef>
                </a:pPr>
                <a:r>
                  <a:rPr lang="en-US" sz="1800" b="1" dirty="0"/>
                  <a:t>	which demonstrates that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“the sensitivity at a hidden unit is simply the sum of the individual sensitivities at the output units weighted by the hidden-to-output weigh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𝑗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all </a:t>
                </a:r>
                <a:r>
                  <a:rPr lang="en-US" sz="1800" b="1" dirty="0" err="1">
                    <a:solidFill>
                      <a:schemeClr val="bg1"/>
                    </a:solidFill>
                  </a:rPr>
                  <a:t>multipled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by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r>
                  <a:rPr lang="en-US" sz="1800" b="1" i="1" dirty="0">
                    <a:solidFill>
                      <a:schemeClr val="bg1"/>
                    </a:solidFill>
                  </a:rPr>
                  <a:t>”</a:t>
                </a:r>
              </a:p>
              <a:p>
                <a:pPr marL="165100" lvl="1" indent="-165100">
                  <a:spcBef>
                    <a:spcPts val="18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learning rule for the</a:t>
                </a:r>
                <a:br>
                  <a:rPr lang="en-US" sz="1800" b="1" dirty="0"/>
                </a:br>
                <a:r>
                  <a:rPr lang="en-US" sz="1800" b="1" dirty="0"/>
                  <a:t>input-to-hidden weights is:</a:t>
                </a: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  <a:blipFill>
                <a:blip r:embed="rId3"/>
                <a:stretch>
                  <a:fillRect l="-1620" t="-207" r="-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69600"/>
              </p:ext>
            </p:extLst>
          </p:nvPr>
        </p:nvGraphicFramePr>
        <p:xfrm>
          <a:off x="3269996" y="274989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1358640" progId="Equation.3">
                  <p:embed/>
                </p:oleObj>
              </mc:Choice>
              <mc:Fallback>
                <p:oleObj name="Equation" r:id="rId4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996" y="274989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94689"/>
              </p:ext>
            </p:extLst>
          </p:nvPr>
        </p:nvGraphicFramePr>
        <p:xfrm>
          <a:off x="5055447" y="4110378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571320" progId="Equation.3">
                  <p:embed/>
                </p:oleObj>
              </mc:Choice>
              <mc:Fallback>
                <p:oleObj name="Equation" r:id="rId6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47" y="4110378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1943"/>
              </p:ext>
            </p:extLst>
          </p:nvPr>
        </p:nvGraphicFramePr>
        <p:xfrm>
          <a:off x="3510342" y="5936497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5600" imgH="634680" progId="Equation.DSMT4">
                  <p:embed/>
                </p:oleObj>
              </mc:Choice>
              <mc:Fallback>
                <p:oleObj name="Equation" r:id="rId8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342" y="5936497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0801" y="2029444"/>
            <a:ext cx="3557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 (1-norm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052263"/>
            <a:ext cx="40234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(2-norm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86113" y="5105078"/>
            <a:ext cx="1059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-norm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79763" y="4795838"/>
          <a:ext cx="38687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3">
                  <p:embed/>
                </p:oleObj>
              </mc:Choice>
              <mc:Fallback>
                <p:oleObj name="Equation" r:id="rId2" imgW="1549400" imgH="4699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763" y="4795838"/>
                        <a:ext cx="3868737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12480" y="5934075"/>
            <a:ext cx="68027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maller values of p (p &lt; 2) encourage sparser vect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rger values of p discourage large weights more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753758" y="4487334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06400" progId="Equation.3">
                  <p:embed/>
                </p:oleObj>
              </mc:Choice>
              <mc:Fallback>
                <p:oleObj name="Equation" r:id="rId4" imgW="965200" imgH="406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69900" progId="Equation.3">
                  <p:embed/>
                </p:oleObj>
              </mc:Choice>
              <mc:Fallback>
                <p:oleObj name="Equation" r:id="rId6" imgW="1143000" imgH="4699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9935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visualized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19993" y="1706222"/>
            <a:ext cx="4628444" cy="2794001"/>
            <a:chOff x="176389" y="1876777"/>
            <a:chExt cx="4628444" cy="279400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/>
            <a:srcRect b="43865"/>
            <a:stretch/>
          </p:blipFill>
          <p:spPr>
            <a:xfrm>
              <a:off x="176389" y="1876777"/>
              <a:ext cx="4600222" cy="258233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36222" y="4078111"/>
              <a:ext cx="4268611" cy="5926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50333" y="4064000"/>
              <a:ext cx="4106334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1515671" y="2084400"/>
            <a:ext cx="1717322" cy="1780823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1330" y="2891556"/>
            <a:ext cx="4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99782" y="3960336"/>
            <a:ext cx="4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73889" y="2691501"/>
            <a:ext cx="2800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ines indicate penalty = 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5671" y="4997836"/>
            <a:ext cx="3284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or example, if w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= 0.5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164581" y="4362221"/>
          <a:ext cx="153811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∞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40277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visualiz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89" y="1876777"/>
            <a:ext cx="4600222" cy="46002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00" y="2074333"/>
            <a:ext cx="368604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l p-norms penalize larger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 &lt; 2 tends to create sparse (i.e. lots of 0 weight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 &gt; 2 tends to like similar weights</a:t>
            </a:r>
          </a:p>
        </p:txBody>
      </p:sp>
    </p:spTree>
    <p:extLst>
      <p:ext uri="{BB962C8B-B14F-4D97-AF65-F5344CB8AC3E}">
        <p14:creationId xmlns:p14="http://schemas.microsoft.com/office/powerpoint/2010/main" val="14448860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78013" y="3795713"/>
          <a:ext cx="37798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457200" progId="Equation.3">
                  <p:embed/>
                </p:oleObj>
              </mc:Choice>
              <mc:Fallback>
                <p:oleObj name="Equation" r:id="rId5" imgW="18542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3795713"/>
                        <a:ext cx="37798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33538" y="5443538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1100" imgH="457200" progId="Equation.3">
                  <p:embed/>
                </p:oleObj>
              </mc:Choice>
              <mc:Fallback>
                <p:oleObj name="Equation" r:id="rId7" imgW="24511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3538" y="5443538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49723" y="5514093"/>
            <a:ext cx="2017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27979" y="1740718"/>
            <a:ext cx="563033" cy="51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578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with a </a:t>
            </a:r>
            <a:r>
              <a:rPr lang="en-US" dirty="0" err="1"/>
              <a:t>regulariz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4982" y="4919923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57200" progId="Equation.3">
                  <p:embed/>
                </p:oleObj>
              </mc:Choice>
              <mc:Fallback>
                <p:oleObj name="Equation" r:id="rId2" imgW="245110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982" y="4919923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54982" y="2598120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57200" progId="Equation.3">
                  <p:embed/>
                </p:oleObj>
              </mc:Choice>
              <mc:Fallback>
                <p:oleObj name="Equation" r:id="rId4" imgW="13335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982" y="2598120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57" y="165423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know how to solve convex minimization problems using gradient desc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5257" y="383634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 can ensure that the loss 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then we could still use gradient descent: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4128758" y="4045195"/>
            <a:ext cx="409223" cy="3434952"/>
          </a:xfrm>
          <a:prstGeom prst="lef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00777" y="5953172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ke convex</a:t>
            </a:r>
          </a:p>
        </p:txBody>
      </p:sp>
    </p:spTree>
    <p:extLst>
      <p:ext uri="{BB962C8B-B14F-4D97-AF65-F5344CB8AC3E}">
        <p14:creationId xmlns:p14="http://schemas.microsoft.com/office/powerpoint/2010/main" val="21384740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ity revisited</a:t>
            </a:r>
          </a:p>
        </p:txBody>
      </p:sp>
      <p:sp>
        <p:nvSpPr>
          <p:cNvPr id="4" name="Freeform 3"/>
          <p:cNvSpPr/>
          <p:nvPr/>
        </p:nvSpPr>
        <p:spPr>
          <a:xfrm>
            <a:off x="612648" y="2144888"/>
            <a:ext cx="1730525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833285" y="2695222"/>
            <a:ext cx="98778" cy="9877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1733574" y="3256844"/>
            <a:ext cx="98778" cy="9877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>
            <a:stCxn id="6" idx="5"/>
            <a:endCxn id="7" idx="1"/>
          </p:cNvCxnSpPr>
          <p:nvPr/>
        </p:nvCxnSpPr>
        <p:spPr>
          <a:xfrm>
            <a:off x="917597" y="2779534"/>
            <a:ext cx="830443" cy="491776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5556" y="41063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55937" y="2440313"/>
            <a:ext cx="61101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ne definition: The line segment between any two points on the function is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bov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function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4556" y="3921667"/>
            <a:ext cx="5533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thematically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if for all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, 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56618" y="4475665"/>
          <a:ext cx="7070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900" imgH="203200" progId="Equation.3">
                  <p:embed/>
                </p:oleObj>
              </mc:Choice>
              <mc:Fallback>
                <p:oleObj name="Equation" r:id="rId3" imgW="3009900" imgH="203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618" y="4475665"/>
                        <a:ext cx="70707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2873" y="5108222"/>
            <a:ext cx="3090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value of the function at some point betwee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10051" y="5108222"/>
            <a:ext cx="3090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value at some point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ine segmen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etween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4695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convex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02446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laim: I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are convex functions then so is the function z=</a:t>
            </a:r>
            <a:r>
              <a:rPr lang="en-US" i="1" dirty="0" err="1"/>
              <a:t>f+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44709" y="5423388"/>
          <a:ext cx="7070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900" imgH="203200" progId="Equation.3">
                  <p:embed/>
                </p:oleObj>
              </mc:Choice>
              <mc:Fallback>
                <p:oleObj name="Equation" r:id="rId2" imgW="3009900" imgH="203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4709" y="5423388"/>
                        <a:ext cx="70707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7759" y="4961723"/>
            <a:ext cx="5533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thematically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if for all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, 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6265" y="3096778"/>
            <a:ext cx="10644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ov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91872" y="3659162"/>
          <a:ext cx="69215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400" imgH="203200" progId="Equation.3">
                  <p:embed/>
                </p:oleObj>
              </mc:Choice>
              <mc:Fallback>
                <p:oleObj name="Equation" r:id="rId4" imgW="2946400" imgH="203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1872" y="3659162"/>
                        <a:ext cx="6921500" cy="47783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612648" y="4741333"/>
            <a:ext cx="7783463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6155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convex func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5557" y="2052812"/>
          <a:ext cx="73088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203200" progId="Equation.3">
                  <p:embed/>
                </p:oleObj>
              </mc:Choice>
              <mc:Fallback>
                <p:oleObj name="Equation" r:id="rId3" imgW="3111500" imgH="203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557" y="2052812"/>
                        <a:ext cx="73088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0445" y="2705981"/>
          <a:ext cx="85931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203200" progId="Equation.3">
                  <p:embed/>
                </p:oleObj>
              </mc:Choice>
              <mc:Fallback>
                <p:oleObj name="Equation" r:id="rId5" imgW="3657600" imgH="203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445" y="2705981"/>
                        <a:ext cx="8593138" cy="47783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39747" y="3223330"/>
          <a:ext cx="5967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000" imgH="203200" progId="Equation.3">
                  <p:embed/>
                </p:oleObj>
              </mc:Choice>
              <mc:Fallback>
                <p:oleObj name="Equation" r:id="rId7" imgW="2540000" imgH="203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9747" y="3223330"/>
                        <a:ext cx="5967412" cy="47783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8669" y="3676500"/>
            <a:ext cx="6545436" cy="1522468"/>
            <a:chOff x="338669" y="3676500"/>
            <a:chExt cx="6545436" cy="152246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573917" y="4162331"/>
            <a:ext cx="5310188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60600" imgH="203200" progId="Equation.3">
                    <p:embed/>
                  </p:oleObj>
                </mc:Choice>
                <mc:Fallback>
                  <p:oleObj name="Equation" r:id="rId9" imgW="2260600" imgH="203200" progId="Equation.3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73917" y="4162331"/>
                          <a:ext cx="5310188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602493" y="4721131"/>
            <a:ext cx="5281612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47900" imgH="203200" progId="Equation.3">
                    <p:embed/>
                  </p:oleObj>
                </mc:Choice>
                <mc:Fallback>
                  <p:oleObj name="Equation" r:id="rId11" imgW="2247900" imgH="203200" progId="Equation.3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02493" y="4721131"/>
                          <a:ext cx="5281612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38669" y="3676500"/>
              <a:ext cx="21737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Then, given that: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10446" y="1580445"/>
            <a:ext cx="5104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y definition of the sum of two functions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38669" y="5195723"/>
            <a:ext cx="8462961" cy="980292"/>
            <a:chOff x="338669" y="5195723"/>
            <a:chExt cx="8462961" cy="980292"/>
          </a:xfrm>
        </p:grpSpPr>
        <p:sp>
          <p:nvSpPr>
            <p:cNvPr id="16" name="TextBox 15"/>
            <p:cNvSpPr txBox="1"/>
            <p:nvPr/>
          </p:nvSpPr>
          <p:spPr>
            <a:xfrm>
              <a:off x="338669" y="5195723"/>
              <a:ext cx="13936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We know: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06780" y="5811449"/>
            <a:ext cx="8194850" cy="36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0" imgH="203200" progId="Equation.3">
                    <p:embed/>
                  </p:oleObj>
                </mc:Choice>
                <mc:Fallback>
                  <p:oleObj name="Equation" r:id="rId13" imgW="4572000" imgH="203200" progId="Equation.3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6780" y="5811449"/>
                          <a:ext cx="8194850" cy="364566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360715" y="6260682"/>
            <a:ext cx="5922608" cy="477837"/>
            <a:chOff x="360715" y="6260682"/>
            <a:chExt cx="5922608" cy="477837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122361" y="6260682"/>
            <a:ext cx="5160962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97100" imgH="203200" progId="Equation.3">
                    <p:embed/>
                  </p:oleObj>
                </mc:Choice>
                <mc:Fallback>
                  <p:oleObj name="Equation" r:id="rId15" imgW="2197100" imgH="203200" progId="Equation.3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22361" y="6260682"/>
                          <a:ext cx="5160962" cy="477837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60715" y="6260682"/>
              <a:ext cx="55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So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421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with a </a:t>
            </a:r>
            <a:r>
              <a:rPr lang="en-US" dirty="0" err="1"/>
              <a:t>regulariz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4982" y="4919923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57200" progId="Equation.3">
                  <p:embed/>
                </p:oleObj>
              </mc:Choice>
              <mc:Fallback>
                <p:oleObj name="Equation" r:id="rId2" imgW="245110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982" y="4919923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54982" y="2598120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57200" progId="Equation.3">
                  <p:embed/>
                </p:oleObj>
              </mc:Choice>
              <mc:Fallback>
                <p:oleObj name="Equation" r:id="rId4" imgW="13335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982" y="2598120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57" y="165423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know how to solve convex minimization problems using gradient desc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5257" y="383634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 can ensure that the loss 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then we could still use gradient descent: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4128758" y="4002862"/>
            <a:ext cx="409223" cy="3434952"/>
          </a:xfrm>
          <a:prstGeom prst="leftBrac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7956" y="6018576"/>
            <a:ext cx="6999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vex as long as both loss an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re convex</a:t>
            </a:r>
          </a:p>
        </p:txBody>
      </p:sp>
    </p:spTree>
    <p:extLst>
      <p:ext uri="{BB962C8B-B14F-4D97-AF65-F5344CB8AC3E}">
        <p14:creationId xmlns:p14="http://schemas.microsoft.com/office/powerpoint/2010/main" val="18832144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are convex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8513" y="2173288"/>
          <a:ext cx="38687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3">
                  <p:embed/>
                </p:oleObj>
              </mc:Choice>
              <mc:Fallback>
                <p:oleObj name="Equation" r:id="rId2" imgW="1549400" imgH="4699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8513" y="2173288"/>
                        <a:ext cx="3868737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89666" y="3852333"/>
            <a:ext cx="4676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-norms are convex for p &gt;= 1</a:t>
            </a:r>
          </a:p>
        </p:txBody>
      </p:sp>
    </p:spTree>
    <p:extLst>
      <p:ext uri="{BB962C8B-B14F-4D97-AF65-F5344CB8AC3E}">
        <p14:creationId xmlns:p14="http://schemas.microsoft.com/office/powerpoint/2010/main" val="15712380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90713" y="3795713"/>
          <a:ext cx="3752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457200" progId="Equation.3">
                  <p:embed/>
                </p:oleObj>
              </mc:Choice>
              <mc:Fallback>
                <p:oleObj name="Equation" r:id="rId5" imgW="1841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0713" y="3795713"/>
                        <a:ext cx="37528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45532" y="5443538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400" imgH="457200" progId="Equation.3">
                  <p:embed/>
                </p:oleObj>
              </mc:Choice>
              <mc:Fallback>
                <p:oleObj name="Equation" r:id="rId7" imgW="24384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532" y="5443538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49723" y="5514093"/>
            <a:ext cx="2017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49919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optimization criter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32643" y="1704094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57200" progId="Equation.3">
                  <p:embed/>
                </p:oleObj>
              </mc:Choice>
              <mc:Fallback>
                <p:oleObj name="Equation" r:id="rId2" imgW="24384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2643" y="1704094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878667" y="2413000"/>
            <a:ext cx="945444" cy="108655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09222" y="3753553"/>
            <a:ext cx="414866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 function: penalizes examples where the prediction is different than the lab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95333" y="3905953"/>
            <a:ext cx="4148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 penalizes large weight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039556" y="2413000"/>
            <a:ext cx="677333" cy="134055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4777" y="5757333"/>
            <a:ext cx="7743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Key: this function is convex allowing us to use gradient descent</a:t>
            </a:r>
          </a:p>
        </p:txBody>
      </p:sp>
    </p:spTree>
    <p:extLst>
      <p:ext uri="{BB962C8B-B14F-4D97-AF65-F5344CB8AC3E}">
        <p14:creationId xmlns:p14="http://schemas.microsoft.com/office/powerpoint/2010/main" val="329546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74496" y="3937000"/>
          <a:ext cx="5473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431800" progId="Equation.3">
                  <p:embed/>
                </p:oleObj>
              </mc:Choice>
              <mc:Fallback>
                <p:oleObj name="Equation" r:id="rId2" imgW="2654300" imgH="4318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96" y="3937000"/>
                        <a:ext cx="54737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45532" y="5387094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457200" progId="Equation.3">
                  <p:embed/>
                </p:oleObj>
              </mc:Choice>
              <mc:Fallback>
                <p:oleObj name="Equation" r:id="rId4" imgW="2438400" imgH="457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5532" y="5387094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753758" y="5136446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63288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more mat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97138" y="1831975"/>
          <a:ext cx="43227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469900" progId="Equation.3">
                  <p:embed/>
                </p:oleObj>
              </mc:Choice>
              <mc:Fallback>
                <p:oleObj name="Equation" r:id="rId2" imgW="2120900" imgH="4699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7138" y="1831975"/>
                        <a:ext cx="4322762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4338" y="1882775"/>
          <a:ext cx="19923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444500" progId="Equation.3">
                  <p:embed/>
                </p:oleObj>
              </mc:Choice>
              <mc:Fallback>
                <p:oleObj name="Equation" r:id="rId4" imgW="977900" imgH="4445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338" y="1882775"/>
                        <a:ext cx="19923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17750" y="4402138"/>
          <a:ext cx="43989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57200" progId="Equation.3">
                  <p:embed/>
                </p:oleObj>
              </mc:Choice>
              <mc:Fallback>
                <p:oleObj name="Equation" r:id="rId6" imgW="21590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750" y="4402138"/>
                        <a:ext cx="439896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rot="5400000">
            <a:off x="3985769" y="334170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2546" y="3387890"/>
            <a:ext cx="2335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(some math happens)</a:t>
            </a:r>
          </a:p>
        </p:txBody>
      </p:sp>
    </p:spTree>
    <p:extLst>
      <p:ext uri="{BB962C8B-B14F-4D97-AF65-F5344CB8AC3E}">
        <p14:creationId xmlns:p14="http://schemas.microsoft.com/office/powerpoint/2010/main" val="4625332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753758" y="5136446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24013" y="5432425"/>
          <a:ext cx="55340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457200" progId="Equation.3">
                  <p:embed/>
                </p:oleObj>
              </mc:Choice>
              <mc:Fallback>
                <p:oleObj name="Equation" r:id="rId2" imgW="27178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4013" y="5432425"/>
                        <a:ext cx="55340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4496" y="3937000"/>
          <a:ext cx="5473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431800" progId="Equation.3">
                  <p:embed/>
                </p:oleObj>
              </mc:Choice>
              <mc:Fallback>
                <p:oleObj name="Equation" r:id="rId4" imgW="2654300" imgH="431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96" y="3937000"/>
                        <a:ext cx="54737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4260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pdat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42963" y="1601788"/>
          <a:ext cx="51704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3">
                  <p:embed/>
                </p:oleObj>
              </mc:Choice>
              <mc:Fallback>
                <p:oleObj name="Equation" r:id="rId2" imgW="2540000" imgH="2286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963" y="1601788"/>
                        <a:ext cx="51704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9" name="Straight Arrow Connector 18"/>
          <p:cNvCxnSpPr>
            <a:stCxn id="15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33222" y="5446889"/>
            <a:ext cx="5036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effect does 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ve?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108222" y="1587677"/>
            <a:ext cx="846667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1619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pd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09222" y="5185054"/>
            <a:ext cx="3720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positive, reduc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negative, increas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4275667" y="5009444"/>
            <a:ext cx="423333" cy="1171223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76375" y="5244278"/>
            <a:ext cx="2591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ov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owards 0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42963" y="1601788"/>
          <a:ext cx="51704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3">
                  <p:embed/>
                </p:oleObj>
              </mc:Choice>
              <mc:Fallback>
                <p:oleObj name="Equation" r:id="rId2" imgW="2540000" imgH="2286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963" y="1601788"/>
                        <a:ext cx="51704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27" name="Straight Arrow Connector 26"/>
          <p:cNvCxnSpPr>
            <a:stCxn id="25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108222" y="1587677"/>
            <a:ext cx="846667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147566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1841" y="1788936"/>
          <a:ext cx="46053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57200" progId="Equation.3">
                  <p:embed/>
                </p:oleObj>
              </mc:Choice>
              <mc:Fallback>
                <p:oleObj name="Equation" r:id="rId2" imgW="22606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841" y="1788936"/>
                        <a:ext cx="46053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59428" y="3800739"/>
          <a:ext cx="41687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469900" progId="Equation.3">
                  <p:embed/>
                </p:oleObj>
              </mc:Choice>
              <mc:Fallback>
                <p:oleObj name="Equation" r:id="rId4" imgW="2044700" imgH="4699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9428" y="3800739"/>
                        <a:ext cx="416877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7116" y="3853127"/>
          <a:ext cx="19923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444500" progId="Equation.3">
                  <p:embed/>
                </p:oleObj>
              </mc:Choice>
              <mc:Fallback>
                <p:oleObj name="Equation" r:id="rId6" imgW="977900" imgH="4445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116" y="3853127"/>
                        <a:ext cx="19923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90775" y="5130800"/>
          <a:ext cx="5149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457200" progId="Equation.3">
                  <p:embed/>
                </p:oleObj>
              </mc:Choice>
              <mc:Fallback>
                <p:oleObj name="Equation" r:id="rId8" imgW="25273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0775" y="5130800"/>
                        <a:ext cx="51498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14338" y="3316111"/>
            <a:ext cx="8235773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652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2488" y="1616075"/>
          <a:ext cx="5946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228600" progId="Equation.3">
                  <p:embed/>
                </p:oleObj>
              </mc:Choice>
              <mc:Fallback>
                <p:oleObj name="Equation" r:id="rId2" imgW="2921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488" y="1616075"/>
                        <a:ext cx="59467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9" name="Straight Arrow Connector 8"/>
          <p:cNvCxnSpPr>
            <a:stCxn id="7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33222" y="5446889"/>
            <a:ext cx="5036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effect does 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ve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48108" y="1587677"/>
            <a:ext cx="1410955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4556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2488" y="1616075"/>
          <a:ext cx="5946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228600" progId="Equation.3">
                  <p:embed/>
                </p:oleObj>
              </mc:Choice>
              <mc:Fallback>
                <p:oleObj name="Equation" r:id="rId2" imgW="2921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488" y="1616075"/>
                        <a:ext cx="59467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9" name="Straight Arrow Connector 8"/>
          <p:cNvCxnSpPr>
            <a:stCxn id="7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348108" y="1587677"/>
            <a:ext cx="1410955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9222" y="5185054"/>
            <a:ext cx="50541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positive, reduces by a constant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negative, increases by a constant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5192889" y="5009444"/>
            <a:ext cx="423333" cy="1171223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71444" y="5185054"/>
            <a:ext cx="3136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ov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owards 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ardless of magnitude</a:t>
            </a:r>
          </a:p>
        </p:txBody>
      </p:sp>
    </p:spTree>
    <p:extLst>
      <p:ext uri="{BB962C8B-B14F-4D97-AF65-F5344CB8AC3E}">
        <p14:creationId xmlns:p14="http://schemas.microsoft.com/office/powerpoint/2010/main" val="8721267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596880" progId="Equation.DSMT4">
                  <p:embed/>
                </p:oleObj>
              </mc:Choice>
              <mc:Fallback>
                <p:oleObj name="Equation" r:id="rId2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ization with p-n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5667" y="1600200"/>
            <a:ext cx="8300381" cy="343746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200" b="1" dirty="0"/>
              <a:t>L1: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sz="3200" b="1" dirty="0"/>
              <a:t>L2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200" b="1" dirty="0" err="1"/>
              <a:t>Lp</a:t>
            </a:r>
            <a:r>
              <a:rPr lang="en-US" sz="3200" b="1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9446" y="2223204"/>
          <a:ext cx="6658690" cy="59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0000" imgH="228600" progId="Equation.3">
                  <p:embed/>
                </p:oleObj>
              </mc:Choice>
              <mc:Fallback>
                <p:oleObj name="Equation" r:id="rId3" imgW="2540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446" y="2223204"/>
                        <a:ext cx="6658690" cy="599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9445" y="3604948"/>
          <a:ext cx="5893378" cy="6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228600" progId="Equation.3">
                  <p:embed/>
                </p:oleObj>
              </mc:Choice>
              <mc:Fallback>
                <p:oleObj name="Equation" r:id="rId5" imgW="218440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445" y="3604948"/>
                        <a:ext cx="5893378" cy="61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9446" y="5037667"/>
          <a:ext cx="569281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500" imgH="254000" progId="Equation.3">
                  <p:embed/>
                </p:oleObj>
              </mc:Choice>
              <mc:Fallback>
                <p:oleObj name="Equation" r:id="rId7" imgW="2349500" imgH="254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446" y="5037667"/>
                        <a:ext cx="569281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67555" y="6096000"/>
            <a:ext cx="5905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higher order norms affect the weights?</a:t>
            </a:r>
          </a:p>
        </p:txBody>
      </p:sp>
    </p:spTree>
    <p:extLst>
      <p:ext uri="{BB962C8B-B14F-4D97-AF65-F5344CB8AC3E}">
        <p14:creationId xmlns:p14="http://schemas.microsoft.com/office/powerpoint/2010/main" val="125869900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r>
              <a:rPr lang="en-US" dirty="0"/>
              <a:t> summariz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486268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L1 is popular because it tends to result in sparse solutions (i.e. lots of zero weights)</a:t>
            </a:r>
          </a:p>
          <a:p>
            <a:pPr marL="320040" lvl="1" indent="0">
              <a:buNone/>
            </a:pPr>
            <a:r>
              <a:rPr lang="en-US" dirty="0"/>
              <a:t>However, it is not differentiable, so it only works for gradient descent solvers</a:t>
            </a:r>
          </a:p>
          <a:p>
            <a:pPr marL="32004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2 is also popular because for some loss functions, it can be solved directly (no gradient descent required, though often iterative solvers still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Lp</a:t>
            </a:r>
            <a:r>
              <a:rPr lang="en-US" dirty="0"/>
              <a:t> is less popular since they don’t tend to shrink the weights enough</a:t>
            </a:r>
          </a:p>
        </p:txBody>
      </p:sp>
    </p:spTree>
    <p:extLst>
      <p:ext uri="{BB962C8B-B14F-4D97-AF65-F5344CB8AC3E}">
        <p14:creationId xmlns:p14="http://schemas.microsoft.com/office/powerpoint/2010/main" val="11372063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ther loss fun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2211388"/>
          <a:ext cx="2830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228600" progId="Equation.3">
                  <p:embed/>
                </p:oleObj>
              </mc:Choice>
              <mc:Fallback>
                <p:oleObj name="Equation" r:id="rId2" imgW="102870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211388"/>
                        <a:ext cx="283051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0" y="1636889"/>
            <a:ext cx="6666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ithout regularization, the generic update 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2972389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00163" y="3568700"/>
          <a:ext cx="2854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215900" progId="Equation.3">
                  <p:embed/>
                </p:oleObj>
              </mc:Choice>
              <mc:Fallback>
                <p:oleObj name="Equation" r:id="rId4" imgW="1384300" imgH="2159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568700"/>
                        <a:ext cx="28543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00163" y="4229100"/>
          <a:ext cx="1624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203200" progId="Equation.3">
                  <p:embed/>
                </p:oleObj>
              </mc:Choice>
              <mc:Fallback>
                <p:oleObj name="Equation" r:id="rId6" imgW="787400" imgH="203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229100"/>
                        <a:ext cx="16240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0" y="3498334"/>
            <a:ext cx="1618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xponent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86111" y="4158313"/>
            <a:ext cx="1350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inge loss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12648" y="4868333"/>
            <a:ext cx="81534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86111" y="5354177"/>
            <a:ext cx="1881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quared erro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88988" y="5453063"/>
          <a:ext cx="37179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228600" progId="Equation.3">
                  <p:embed/>
                </p:oleObj>
              </mc:Choice>
              <mc:Fallback>
                <p:oleObj name="Equation" r:id="rId8" imgW="181610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453063"/>
                        <a:ext cx="3717925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2246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Many tools support these different combi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ook at </a:t>
            </a:r>
            <a:r>
              <a:rPr lang="en-US" dirty="0" err="1"/>
              <a:t>scikit</a:t>
            </a:r>
            <a:r>
              <a:rPr lang="en-US" dirty="0"/>
              <a:t> learning packag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://scikit-learn.org/stable/modules/sgd.html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04674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na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(Ordinary) Least squares: squared lo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idge regression: squared loss with L2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asso regression: squared loss with L1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lastic regression: squared loss with L1 AND L2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ogistic regression: logistic lo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6398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18</TotalTime>
  <Words>2798</Words>
  <Application>Microsoft Macintosh PowerPoint</Application>
  <PresentationFormat>Letter Paper (8.5x11 in)</PresentationFormat>
  <Paragraphs>418</Paragraphs>
  <Slides>6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5" baseType="lpstr">
      <vt:lpstr>Arial</vt:lpstr>
      <vt:lpstr>Cambria Math</vt:lpstr>
      <vt:lpstr>Symbol</vt:lpstr>
      <vt:lpstr>Times New Roman</vt:lpstr>
      <vt:lpstr>Tw Cen MT</vt:lpstr>
      <vt:lpstr>Wingdings</vt:lpstr>
      <vt:lpstr>Wingdings 2</vt:lpstr>
      <vt:lpstr>1_isip_default</vt:lpstr>
      <vt:lpstr>1_lecture_title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  <vt:lpstr>Regularization</vt:lpstr>
      <vt:lpstr>Model-based machine learning</vt:lpstr>
      <vt:lpstr>Model-based machine learning</vt:lpstr>
      <vt:lpstr>Finding the minimum</vt:lpstr>
      <vt:lpstr>Gradient descent</vt:lpstr>
      <vt:lpstr>Some maths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Common regularizers</vt:lpstr>
      <vt:lpstr>p-norm</vt:lpstr>
      <vt:lpstr>p-norms visualized</vt:lpstr>
      <vt:lpstr>p-norms visualized</vt:lpstr>
      <vt:lpstr>Model-based machine learning</vt:lpstr>
      <vt:lpstr>Minimizing with a regularizer</vt:lpstr>
      <vt:lpstr>Convexity revisited</vt:lpstr>
      <vt:lpstr>Adding convex functions</vt:lpstr>
      <vt:lpstr>Adding convex functions</vt:lpstr>
      <vt:lpstr>Minimizing with a regularizer</vt:lpstr>
      <vt:lpstr>p-norms are convex</vt:lpstr>
      <vt:lpstr>Model-based machine learning</vt:lpstr>
      <vt:lpstr>Our optimization criterion</vt:lpstr>
      <vt:lpstr>Gradient descent</vt:lpstr>
      <vt:lpstr>Some more math</vt:lpstr>
      <vt:lpstr>Gradient descent</vt:lpstr>
      <vt:lpstr>The update</vt:lpstr>
      <vt:lpstr>The update</vt:lpstr>
      <vt:lpstr>L1 regularization</vt:lpstr>
      <vt:lpstr>L1 regularization</vt:lpstr>
      <vt:lpstr>L1 regularization</vt:lpstr>
      <vt:lpstr>Regularization with p-norms</vt:lpstr>
      <vt:lpstr>Regularizers summarized</vt:lpstr>
      <vt:lpstr>The other loss functions</vt:lpstr>
      <vt:lpstr>Many tools support these different combinations</vt:lpstr>
      <vt:lpstr>Common names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2</cp:revision>
  <dcterms:created xsi:type="dcterms:W3CDTF">2002-09-12T17:13:32Z</dcterms:created>
  <dcterms:modified xsi:type="dcterms:W3CDTF">2024-03-25T02:48:18Z</dcterms:modified>
</cp:coreProperties>
</file>